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68"/>
  </p:notesMasterIdLst>
  <p:handoutMasterIdLst>
    <p:handoutMasterId r:id="rId69"/>
  </p:handoutMasterIdLst>
  <p:sldIdLst>
    <p:sldId id="258" r:id="rId2"/>
    <p:sldId id="486" r:id="rId3"/>
    <p:sldId id="487" r:id="rId4"/>
    <p:sldId id="488" r:id="rId5"/>
    <p:sldId id="406" r:id="rId6"/>
    <p:sldId id="409" r:id="rId7"/>
    <p:sldId id="410" r:id="rId8"/>
    <p:sldId id="489" r:id="rId9"/>
    <p:sldId id="490" r:id="rId10"/>
    <p:sldId id="491" r:id="rId11"/>
    <p:sldId id="492" r:id="rId12"/>
    <p:sldId id="493" r:id="rId13"/>
    <p:sldId id="494" r:id="rId14"/>
    <p:sldId id="495" r:id="rId15"/>
    <p:sldId id="496" r:id="rId16"/>
    <p:sldId id="497" r:id="rId17"/>
    <p:sldId id="498" r:id="rId18"/>
    <p:sldId id="499" r:id="rId19"/>
    <p:sldId id="412" r:id="rId20"/>
    <p:sldId id="413" r:id="rId21"/>
    <p:sldId id="414" r:id="rId22"/>
    <p:sldId id="519" r:id="rId23"/>
    <p:sldId id="500" r:id="rId24"/>
    <p:sldId id="471" r:id="rId25"/>
    <p:sldId id="477" r:id="rId26"/>
    <p:sldId id="520" r:id="rId27"/>
    <p:sldId id="521" r:id="rId28"/>
    <p:sldId id="484" r:id="rId29"/>
    <p:sldId id="501" r:id="rId30"/>
    <p:sldId id="505" r:id="rId31"/>
    <p:sldId id="503" r:id="rId32"/>
    <p:sldId id="504" r:id="rId33"/>
    <p:sldId id="506" r:id="rId34"/>
    <p:sldId id="507" r:id="rId35"/>
    <p:sldId id="509" r:id="rId36"/>
    <p:sldId id="508" r:id="rId37"/>
    <p:sldId id="510" r:id="rId38"/>
    <p:sldId id="511" r:id="rId39"/>
    <p:sldId id="512" r:id="rId40"/>
    <p:sldId id="513" r:id="rId41"/>
    <p:sldId id="514" r:id="rId42"/>
    <p:sldId id="516" r:id="rId43"/>
    <p:sldId id="517" r:id="rId44"/>
    <p:sldId id="518" r:id="rId45"/>
    <p:sldId id="502" r:id="rId46"/>
    <p:sldId id="429" r:id="rId47"/>
    <p:sldId id="445" r:id="rId48"/>
    <p:sldId id="446" r:id="rId49"/>
    <p:sldId id="447" r:id="rId50"/>
    <p:sldId id="448" r:id="rId51"/>
    <p:sldId id="449" r:id="rId52"/>
    <p:sldId id="451" r:id="rId53"/>
    <p:sldId id="452" r:id="rId54"/>
    <p:sldId id="454" r:id="rId55"/>
    <p:sldId id="455" r:id="rId56"/>
    <p:sldId id="456" r:id="rId57"/>
    <p:sldId id="457" r:id="rId58"/>
    <p:sldId id="458" r:id="rId59"/>
    <p:sldId id="459" r:id="rId60"/>
    <p:sldId id="460" r:id="rId61"/>
    <p:sldId id="461" r:id="rId62"/>
    <p:sldId id="462" r:id="rId63"/>
    <p:sldId id="463" r:id="rId64"/>
    <p:sldId id="465" r:id="rId65"/>
    <p:sldId id="466" r:id="rId66"/>
    <p:sldId id="467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38AD"/>
    <a:srgbClr val="FF0701"/>
    <a:srgbClr val="336DCB"/>
    <a:srgbClr val="2D7FD1"/>
    <a:srgbClr val="356B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1594" y="1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B0984B-A03C-4B0D-BFB1-C97DB38315D0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Unit-2: Image Enhancement in Spatial Domai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3CDAFE-40D6-4BCC-9B37-14EA699C44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4357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88A9FF-1657-48C9-8423-2B8DB00E072F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Unit-2: Image Enhancement in Spatial Domai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B422E-CB49-4F45-B37A-B37AF2361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96400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B422E-CB49-4F45-B37A-B37AF2361191}" type="slidenum">
              <a:rPr lang="en-US" smtClean="0"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fld id="{2268F9CB-1D2D-4CC8-AC33-70C11D33E14B}" type="datetime1">
              <a:rPr lang="en-US" smtClean="0"/>
              <a:t>10/11/2022</a:t>
            </a:fld>
            <a:endParaRPr lang="en-US"/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648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C2523-46C1-4763-8323-D50611096C62}" type="datetime1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B9F99-478B-4CE1-9A64-42ACC7E47FB7}" type="datetime1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7B1AC-68F4-4DE4-BEF5-AF0B2B6AFB89}" type="datetime1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45EBC-9913-4C55-AE5D-2A9CA8CFCDF4}" type="datetime1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7C968-198A-4BA3-8E5C-A65666815C49}" type="datetime1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1BF23-6AC4-4F97-A5CD-227D308ED143}" type="datetime1">
              <a:rPr lang="en-US" smtClean="0"/>
              <a:t>10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FCCA0-9D60-4824-BC9E-BB922E64F7C8}" type="datetime1">
              <a:rPr lang="en-US" smtClean="0"/>
              <a:t>10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5BCCD-82E7-4B8F-AEB0-647E1DEDB0C7}" type="datetime1">
              <a:rPr lang="en-US" smtClean="0"/>
              <a:t>10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1AAA6-7E7D-4281-9E2D-F96E87A20172}" type="datetime1">
              <a:rPr lang="en-US" smtClean="0"/>
              <a:t>10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84B66-E696-44F4-9FB8-8C5E5E633602}" type="datetime1">
              <a:rPr lang="en-US" smtClean="0"/>
              <a:t>10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04802-7D05-4CAE-B365-34DBA02539D4}" type="datetime1">
              <a:rPr lang="en-US" smtClean="0"/>
              <a:t>10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96EA1C70-2D00-4A45-8259-DB8FB5D3D1AC}" type="datetime1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9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1"/>
            <a:ext cx="7848600" cy="1981199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1338AD"/>
                </a:solidFill>
                <a:latin typeface="+mn-lt"/>
              </a:rPr>
              <a:t>    </a:t>
            </a:r>
            <a:r>
              <a:rPr lang="en-US" sz="3600" b="1" dirty="0">
                <a:solidFill>
                  <a:srgbClr val="1338AD"/>
                </a:solidFill>
                <a:latin typeface="+mn-lt"/>
              </a:rPr>
              <a:t>Digital Image Process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3581400"/>
            <a:ext cx="8382000" cy="25908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  </a:t>
            </a:r>
            <a:r>
              <a:rPr lang="en-US" sz="3200" b="1" dirty="0">
                <a:solidFill>
                  <a:schemeClr val="tx1"/>
                </a:solidFill>
                <a:latin typeface="Franklin Gothic Book" pitchFamily="34" charset="0"/>
              </a:rPr>
              <a:t>Unit-3: Image Enhancement in Frequency Domain</a:t>
            </a:r>
          </a:p>
          <a:p>
            <a:r>
              <a:rPr lang="en-US" sz="2800" dirty="0">
                <a:solidFill>
                  <a:srgbClr val="E83855"/>
                </a:solidFill>
              </a:rPr>
              <a:t>			          </a:t>
            </a:r>
            <a:endParaRPr lang="en-US" b="1" dirty="0">
              <a:solidFill>
                <a:srgbClr val="E83855"/>
              </a:solidFill>
            </a:endParaRPr>
          </a:p>
          <a:p>
            <a:r>
              <a:rPr lang="en-US" b="1" dirty="0">
                <a:solidFill>
                  <a:srgbClr val="E83855"/>
                </a:solidFill>
              </a:rPr>
              <a:t>	                   </a:t>
            </a:r>
            <a:r>
              <a:rPr lang="en-US" sz="2800" b="1" dirty="0">
                <a:solidFill>
                  <a:srgbClr val="D12705"/>
                </a:solidFill>
              </a:rPr>
              <a:t>Dr. Piyush Joshi</a:t>
            </a:r>
          </a:p>
          <a:p>
            <a:endParaRPr lang="en-US" sz="2000" b="1" dirty="0">
              <a:solidFill>
                <a:srgbClr val="D12705"/>
              </a:solidFill>
            </a:endParaRPr>
          </a:p>
          <a:p>
            <a:r>
              <a:rPr lang="en-US" sz="2000" b="1" dirty="0">
                <a:solidFill>
                  <a:srgbClr val="0070C0"/>
                </a:solidFill>
              </a:rPr>
              <a:t>           	</a:t>
            </a:r>
            <a:r>
              <a:rPr lang="en-US" b="1" dirty="0">
                <a:solidFill>
                  <a:srgbClr val="0070C0"/>
                </a:solidFill>
              </a:rPr>
              <a:t>    Indian Institute of Information Technology</a:t>
            </a:r>
          </a:p>
          <a:p>
            <a:r>
              <a:rPr lang="en-US" b="1" dirty="0">
                <a:solidFill>
                  <a:srgbClr val="0070C0"/>
                </a:solidFill>
              </a:rPr>
              <a:t>                     	       Sri City, Andhra Pradesh</a:t>
            </a:r>
          </a:p>
          <a:p>
            <a:endParaRPr lang="en-US" sz="2000" dirty="0">
              <a:solidFill>
                <a:srgbClr val="0070C0"/>
              </a:solidFill>
            </a:endParaRPr>
          </a:p>
          <a:p>
            <a:endParaRPr lang="en-US" sz="2000" dirty="0">
              <a:solidFill>
                <a:srgbClr val="0070C0"/>
              </a:solidFill>
            </a:endParaRPr>
          </a:p>
          <a:p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533400"/>
            <a:ext cx="1371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968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1B7C1-A972-373E-1E59-F9DB9E097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urier Transform of an image</a:t>
            </a:r>
            <a:endParaRPr lang="en-IN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77D469-3040-CB89-51A8-4734A6B79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FCA1F8-0144-E7DE-E172-C2BC5E6B7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4E6968-1B65-7835-6BA6-0D3CDAAAF3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704673"/>
            <a:ext cx="4495800" cy="4965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066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217B11-8F8E-FCE8-64C3-23A3A0DE1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B2DD2C-CBD0-C98D-C99D-63A944B40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1B9428-69C4-E6DE-5AF7-16E86AC88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B60C39-97A1-BEB9-86AA-1E91AC000C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7010400" cy="519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368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722F8-AEAE-C4D5-6BF7-2E89423DA5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9D2EA8-0368-8C11-66F7-980E5D5E2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A439F-C53F-80E7-922F-44EF31F0E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B0057B-CE4A-7863-28D2-1F8878767F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521372"/>
            <a:ext cx="6772275" cy="489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779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D164E5-3004-A49B-F5B6-F1A839ED5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05BA9E-D151-8707-88D5-1986E555FB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567A11-84B3-BACD-D7A6-00153CB3D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1973C8-AFAE-AA05-9226-D5DB944A88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524000"/>
            <a:ext cx="6791325" cy="479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755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7BDE55-3CFE-D950-D891-5425AA7AB1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E9897D-0D5B-9FEB-8A93-CE03865A8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608F3F-10EC-CCFA-34CB-326BB5D8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74E20C9-3B33-F754-E3E2-8DED8F7BAC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633412"/>
            <a:ext cx="7115175" cy="559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2252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E60AF-8F2C-1A37-7D08-DE5B50211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CE545C-6E59-A23D-84C7-EE0AB2402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84F4D7-1411-CEBE-E09B-7EDD8864D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4D7F0F-F3BB-F10E-9DA5-4B69E32DB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26072"/>
            <a:ext cx="8197067" cy="55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6555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F5419E-1BB4-C17D-93F5-BDBA4F7C1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89A1B2-ED24-6EFF-E674-FC26D2CDD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10A3C4-23C5-890B-F01F-A629B2187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BD6788-28CF-C2C6-7808-BB3A670AC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19200"/>
            <a:ext cx="5391150" cy="18669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BC0507-6733-08BB-A4A3-A391A035A6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" y="3153537"/>
            <a:ext cx="5619750" cy="18764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9CEE97-86A0-F38C-17D1-B3D80A1D7F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450" y="5041339"/>
            <a:ext cx="5448300" cy="18097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33BA855-322A-6E46-2C9E-ADDCD9F43FED}"/>
              </a:ext>
            </a:extLst>
          </p:cNvPr>
          <p:cNvSpPr txBox="1"/>
          <p:nvPr/>
        </p:nvSpPr>
        <p:spPr>
          <a:xfrm flipH="1">
            <a:off x="6238873" y="1935718"/>
            <a:ext cx="2524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sinusoids</a:t>
            </a:r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D25297A-0479-386F-28F3-55A2173BFEF0}"/>
              </a:ext>
            </a:extLst>
          </p:cNvPr>
          <p:cNvSpPr txBox="1"/>
          <p:nvPr/>
        </p:nvSpPr>
        <p:spPr>
          <a:xfrm>
            <a:off x="6238873" y="3461265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Sum of first four sinusoids</a:t>
            </a:r>
            <a:endParaRPr lang="en-IN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210B831-E7F6-E1A1-CC4F-E09B22F07F4F}"/>
              </a:ext>
            </a:extLst>
          </p:cNvPr>
          <p:cNvSpPr txBox="1"/>
          <p:nvPr/>
        </p:nvSpPr>
        <p:spPr>
          <a:xfrm>
            <a:off x="5821087" y="5623048"/>
            <a:ext cx="54075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Sum of eight sinusoid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365866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B3046-6477-137E-EDFF-5E5D85B5D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6A4304-D65F-7931-674D-94A20E308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0B55DB-DBE5-ACCD-6083-3D73B0915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37581C-8C5D-7CC6-4FEC-33275775F7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994541"/>
            <a:ext cx="8543925" cy="28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2746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0FBA8-F332-2C8D-13CE-F75AC1C08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612ACD-6D7D-7A26-04C3-B709E2A1D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81324F-0BD1-0B47-C513-0DAEB86B8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BD7B7D-BBBF-E8C0-AE3C-10738DE82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297" y="685800"/>
            <a:ext cx="7772400" cy="526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2750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-D Discrete Fourier Transform</a:t>
            </a:r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86352"/>
              </p:ext>
            </p:extLst>
          </p:nvPr>
        </p:nvGraphicFramePr>
        <p:xfrm>
          <a:off x="1149350" y="2101850"/>
          <a:ext cx="65246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100" imgH="431800" progId="Equation.DSMT4">
                  <p:embed/>
                </p:oleObj>
              </mc:Choice>
              <mc:Fallback>
                <p:oleObj name="Equation" r:id="rId3" imgW="270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101850"/>
                        <a:ext cx="65246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858508"/>
              </p:ext>
            </p:extLst>
          </p:nvPr>
        </p:nvGraphicFramePr>
        <p:xfrm>
          <a:off x="1066800" y="3486150"/>
          <a:ext cx="69230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8000" imgH="444500" progId="Equation.DSMT4">
                  <p:embed/>
                </p:oleObj>
              </mc:Choice>
              <mc:Fallback>
                <p:oleObj name="Equation" r:id="rId5" imgW="3048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86150"/>
                        <a:ext cx="69230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" y="4876800"/>
                <a:ext cx="7969426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1338AD"/>
                    </a:solidFill>
                  </a:rPr>
                  <a:t>1. The domain (values of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1338AD"/>
                        </a:solidFill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sz="2400" dirty="0">
                    <a:solidFill>
                      <a:srgbClr val="1338AD"/>
                    </a:solidFill>
                  </a:rPr>
                  <a:t>) over which the value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1338AD"/>
                        </a:solidFill>
                        <a:latin typeface="Cambria Math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1338AD"/>
                        </a:solidFill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1338AD"/>
                        </a:solidFill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sz="2400" b="0" i="1" smtClean="0">
                        <a:solidFill>
                          <a:srgbClr val="1338AD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1338AD"/>
                    </a:solidFill>
                  </a:rPr>
                  <a:t> </a:t>
                </a:r>
              </a:p>
              <a:p>
                <a:r>
                  <a:rPr lang="en-US" sz="2400" dirty="0">
                    <a:solidFill>
                      <a:srgbClr val="1338AD"/>
                    </a:solidFill>
                  </a:rPr>
                  <a:t>range is called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requency Domain</a:t>
                </a:r>
                <a:r>
                  <a:rPr lang="en-US" sz="2400" dirty="0">
                    <a:solidFill>
                      <a:srgbClr val="1338AD"/>
                    </a:solidFill>
                  </a:rPr>
                  <a:t>. </a:t>
                </a:r>
              </a:p>
              <a:p>
                <a:r>
                  <a:rPr lang="en-US" sz="2400" dirty="0">
                    <a:solidFill>
                      <a:srgbClr val="1338AD"/>
                    </a:solidFill>
                  </a:rPr>
                  <a:t>2. Each of the </a:t>
                </a:r>
                <a:r>
                  <a:rPr lang="en-US" sz="2400" i="1" dirty="0">
                    <a:solidFill>
                      <a:srgbClr val="1338AD"/>
                    </a:solidFill>
                  </a:rPr>
                  <a:t>M</a:t>
                </a:r>
                <a:r>
                  <a:rPr lang="en-US" sz="2400" dirty="0">
                    <a:solidFill>
                      <a:srgbClr val="1338AD"/>
                    </a:solidFill>
                  </a:rPr>
                  <a:t> terms of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1338AD"/>
                        </a:solidFill>
                        <a:latin typeface="Cambria Math"/>
                      </a:rPr>
                      <m:t>𝐹</m:t>
                    </m:r>
                    <m:r>
                      <a:rPr lang="en-US" sz="2400" i="1">
                        <a:solidFill>
                          <a:srgbClr val="1338AD"/>
                        </a:solidFill>
                        <a:latin typeface="Cambria Math"/>
                      </a:rPr>
                      <m:t>(</m:t>
                    </m:r>
                    <m:r>
                      <a:rPr lang="en-US" sz="2400" i="1">
                        <a:solidFill>
                          <a:srgbClr val="1338AD"/>
                        </a:solidFill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sz="2400" i="1">
                        <a:solidFill>
                          <a:srgbClr val="1338AD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1338AD"/>
                    </a:solidFill>
                  </a:rPr>
                  <a:t> 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requency</a:t>
                </a:r>
              </a:p>
              <a:p>
                <a:r>
                  <a:rPr lang="en-US" sz="2400" dirty="0">
                    <a:solidFill>
                      <a:srgbClr val="FF0000"/>
                    </a:solidFill>
                  </a:rPr>
                  <a:t>Component</a:t>
                </a:r>
                <a:r>
                  <a:rPr lang="en-US" sz="2400" dirty="0">
                    <a:solidFill>
                      <a:srgbClr val="1338AD"/>
                    </a:solidFill>
                  </a:rPr>
                  <a:t> of the transform.</a:t>
                </a:r>
              </a:p>
              <a:p>
                <a:endParaRPr lang="en-US" sz="2400" dirty="0">
                  <a:solidFill>
                    <a:srgbClr val="1338AD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876800"/>
                <a:ext cx="7969426" cy="1938992"/>
              </a:xfrm>
              <a:prstGeom prst="rect">
                <a:avLst/>
              </a:prstGeom>
              <a:blipFill rotWithShape="1">
                <a:blip r:embed="rId8"/>
                <a:stretch>
                  <a:fillRect l="-1224" t="-2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496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553A7-94B1-08A5-05EE-6B659A75C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AA35B6-97E0-4477-95ED-66764388B2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AD7058-4A53-6060-2FE4-28D39CD03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8788C4-1155-A228-EFAD-D4703EA9D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A76323E-40CD-CC4C-E0C8-2EAB5F0932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1600200"/>
            <a:ext cx="7848600" cy="25366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A0E82C-82F9-407A-8FA3-8A61A89C4E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245" y="4469742"/>
            <a:ext cx="7920555" cy="1674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0807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-D Fourier Transform: </a:t>
            </a:r>
            <a:r>
              <a:rPr lang="en-US" sz="2400" b="1" dirty="0">
                <a:solidFill>
                  <a:srgbClr val="FF0000"/>
                </a:solidFill>
              </a:rPr>
              <a:t>Continuous Variable</a:t>
            </a:r>
            <a:endParaRPr lang="en-US" sz="2400" b="1" dirty="0">
              <a:solidFill>
                <a:srgbClr val="FF0000"/>
              </a:solidFill>
              <a:latin typeface="Baskerville Old Face" pitchFamily="18" charset="0"/>
            </a:endParaRP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08610"/>
              </p:ext>
            </p:extLst>
          </p:nvPr>
        </p:nvGraphicFramePr>
        <p:xfrm>
          <a:off x="1030288" y="2092325"/>
          <a:ext cx="6434137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8100" imgH="901700" progId="Equation.DSMT4">
                  <p:embed/>
                </p:oleObj>
              </mc:Choice>
              <mc:Fallback>
                <p:oleObj name="Equation" r:id="rId3" imgW="2578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092325"/>
                        <a:ext cx="6434137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7624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-D Discrete Fourier Transform and Its Inverse </a:t>
            </a:r>
            <a:endParaRPr lang="en-US" sz="2400" b="1" dirty="0">
              <a:solidFill>
                <a:srgbClr val="FF0000"/>
              </a:solidFill>
              <a:latin typeface="Baskerville Old Face" pitchFamily="18" charset="0"/>
            </a:endParaRP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68909"/>
              </p:ext>
            </p:extLst>
          </p:nvPr>
        </p:nvGraphicFramePr>
        <p:xfrm>
          <a:off x="1524000" y="1981200"/>
          <a:ext cx="581977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1143000" progId="Equation.DSMT4">
                  <p:embed/>
                </p:oleObj>
              </mc:Choice>
              <mc:Fallback>
                <p:oleObj name="Equation" r:id="rId3" imgW="24511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581977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21856"/>
              </p:ext>
            </p:extLst>
          </p:nvPr>
        </p:nvGraphicFramePr>
        <p:xfrm>
          <a:off x="1665288" y="5019675"/>
          <a:ext cx="5608637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8100" imgH="685800" progId="Equation.DSMT4">
                  <p:embed/>
                </p:oleObj>
              </mc:Choice>
              <mc:Fallback>
                <p:oleObj name="Equation" r:id="rId5" imgW="2578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019675"/>
                        <a:ext cx="5608637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29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D7D42-5504-BBB7-85CC-37C147017B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ED0D21-407F-E924-BB35-1E1B6EAE6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1A02B8-84D0-CDD1-CD11-BC22CDB2F1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430347-D56D-092D-07FB-EE3E644A86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103" y="666750"/>
            <a:ext cx="7772400" cy="565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324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32972-0DA6-F43F-DB2D-5C23CE96C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079E16-3DDD-AF0E-A5D8-6BDA215B3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12361-9F92-B16D-2CAE-8F870D203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3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A7D7D79-034D-8C19-0BFD-7213D35340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85800"/>
            <a:ext cx="811530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8870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C122E-DCDA-2C02-2711-2D48486FA1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980" y="10668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sz="4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erties of 2-D DFT: </a:t>
            </a:r>
            <a:r>
              <a:rPr lang="en-US" sz="4000" b="1" dirty="0">
                <a:solidFill>
                  <a:srgbClr val="FF0000"/>
                </a:solidFill>
              </a:rPr>
              <a:t>Separability</a:t>
            </a:r>
            <a:br>
              <a:rPr lang="en-US" sz="4000" b="1" dirty="0">
                <a:solidFill>
                  <a:srgbClr val="FF0000"/>
                </a:solidFill>
              </a:rPr>
            </a:br>
            <a:br>
              <a:rPr lang="en-US" sz="4400" b="1" dirty="0">
                <a:solidFill>
                  <a:srgbClr val="1338AD"/>
                </a:solidFill>
                <a:latin typeface="Baskerville Old Face" pitchFamily="18" charset="0"/>
              </a:rPr>
            </a:br>
            <a:r>
              <a:rPr lang="en-US" sz="4000" b="1" dirty="0">
                <a:solidFill>
                  <a:srgbClr val="1338AD"/>
                </a:solidFill>
              </a:rPr>
              <a:t>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088641-4CD9-2F58-05A1-E05258200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88E87D-63A1-1CD6-3988-C67EE1C7C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10C7BA-766F-413C-2208-71CD959B9A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746" y="1746714"/>
            <a:ext cx="7944453" cy="457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7599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erties of 2-D DFT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ft</a:t>
            </a:r>
            <a:endParaRPr lang="en-US" sz="2400" b="1" dirty="0">
              <a:solidFill>
                <a:srgbClr val="FF0000"/>
              </a:solidFill>
            </a:endParaRP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08361"/>
              </p:ext>
            </p:extLst>
          </p:nvPr>
        </p:nvGraphicFramePr>
        <p:xfrm>
          <a:off x="1281112" y="1981200"/>
          <a:ext cx="7295501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7000" imgH="723900" progId="Equation.DSMT4">
                  <p:embed/>
                </p:oleObj>
              </mc:Choice>
              <mc:Fallback>
                <p:oleObj name="Equation" r:id="rId3" imgW="2667000" imgH="723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2" y="1981200"/>
                        <a:ext cx="7295501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0062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A2405-5CB0-4B58-172E-FA43E6733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5651BE-9F32-7B00-817C-560D12668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89D61C-7175-D9FE-6B03-696F33063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6802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B8A31-DFE3-6E4A-29BA-11F8E99B1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4B9C61-8041-FAC8-4270-0466AE181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EB83EF-EB42-540A-14A0-8D5D1080E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7205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erties of 2-D DFT: </a:t>
            </a:r>
            <a:r>
              <a:rPr lang="en-US" sz="2400" b="1" dirty="0">
                <a:solidFill>
                  <a:srgbClr val="FF0000"/>
                </a:solidFill>
              </a:rPr>
              <a:t>Convolution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821CAB3-95AD-7726-BBBF-B4202823DF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614" y="2052101"/>
            <a:ext cx="7458075" cy="296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3146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319D3-E882-DB3F-4B9A-75F008EC6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4B85CB-E758-D3E1-2AF2-51938C9FF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863AA8-C840-C806-D710-6F3FD4F71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D0FE92-FF27-73F0-15E8-1E61859D17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211" y="533400"/>
            <a:ext cx="7980231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6373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28214-11FB-3B71-5391-D12C0E2615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B7423-B77F-C307-0D01-4980932648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A482B0-78F5-008E-F08C-C9684656B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17E66D-03B6-60D0-0A72-8AFC58033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30C8644-8102-A212-8E98-5889F425CD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669" y="1600200"/>
            <a:ext cx="7591425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0173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A968A-A132-E072-C3C7-0B65E6A75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1AE191-1A9D-6393-ECE8-8EA0B2C44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3B0888-A43C-4347-0889-7BCD787EF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369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FDA56E-D193-B705-72C7-CEA68E39C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B71947-A645-071A-7664-810909489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DE336A-DF5C-3807-8D4A-F8F60F246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37237C-EDC9-25A4-4DEB-8133E74BC9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593" y="800100"/>
            <a:ext cx="771525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8446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DD69B-39EF-4358-EBE4-6AEAD3E120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E49590-CB7D-1401-CAD9-86FE5B0EB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DEE55D-82A6-CE63-FC69-3B943A419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EEF7A8-F3D9-F437-741E-2D46383A2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089" y="685800"/>
            <a:ext cx="7962099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1475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D215E1-E3C9-2DE6-4880-AF38598B9C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A5D3EE-680B-4612-6473-4DEB6C79C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B81BB5-3B7D-40D9-42C7-EDA7998FD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4CA6D2-4035-A7FD-9309-72E7361633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51793"/>
            <a:ext cx="7839075" cy="484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158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7C616-CE62-3FCA-B707-0F5B2180D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6B5071-05D7-F90E-3B6A-44859D632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ABDEE6-B578-AFB5-1419-289A9BBD7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E6478B2-4B4A-23EF-C741-B671188A76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869" y="520262"/>
            <a:ext cx="7743825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411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4BA31-49CA-4B0C-7D6C-6CCD947625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B03B6F-1C97-9560-41EF-914FF0417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E535B3-F896-F51C-A04D-07CE7030F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104A71-CE8C-FBAB-EDD2-E56DA0C4A9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974817"/>
            <a:ext cx="3733800" cy="289043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819E5AC-357F-3518-D91A-D97E825CC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3865254"/>
            <a:ext cx="3733800" cy="2743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17457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7644AD-E491-7E17-0D22-BCE173C2B3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A16560-D150-8118-BB59-9D606B9C6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75754B-112D-4691-60E3-7B178A26F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2239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D3D61-578C-5D77-26EA-4105F68FD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5D0825-047D-D2AA-9206-10D3744FF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C4AF0-9488-61AC-2DE4-B904C44D6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7DBB88D-85C0-8EEC-43E1-46E2A428B4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404812"/>
            <a:ext cx="7458075" cy="604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814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570E13-9A45-D265-0942-D08B3456E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1B8E35-D9B2-5F0E-52F8-0AF66CB50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9FE041-C129-16CD-ADA8-9EC052959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5801C7-ADA2-E1A3-D08C-A0780ED2AA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76" y="352261"/>
            <a:ext cx="3651970" cy="29243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CD5CD7-CBB1-B04B-9797-912886A390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0059" y="2600325"/>
            <a:ext cx="4986741" cy="372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3366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F8363-41ED-CD65-3495-8A4028FCA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2C0D78-88BF-A223-F587-773A2F760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E3EC82-37A6-58FB-F3C9-DCB6EDE93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3026BE-340A-8259-9BD4-4E5A4EED9D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466725"/>
            <a:ext cx="7458075" cy="592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3879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47C13-D482-4337-2DFB-6D92A5773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373059-4271-7D7D-A91E-052BCE1247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26688F-B0BF-79B6-758E-C20238BF0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9449E0-BCD7-7280-33D2-A55A26E50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3145223-AEB2-7FC8-8A96-EB6149CB4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1496574"/>
            <a:ext cx="6010275" cy="14220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E6AE23F-BF2F-6036-1727-9EC316F5E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2739094"/>
            <a:ext cx="6199199" cy="396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09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BE99A-6BAA-0696-7535-BB9485DFF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C66017-E3E4-228B-F35E-11B9E8234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A649C3-A482-7A94-2A0F-AC7B52A7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50C656-EF8A-DA0F-1C98-2678B6577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533400"/>
            <a:ext cx="4541205" cy="342423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2FDD7AF-B0D2-8632-055B-A49C3CE91D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5494" y="3465785"/>
            <a:ext cx="4156105" cy="3207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5747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60C20-D70D-E1BB-E65C-6BE44C99E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233D7B-73A6-7963-23D0-10B1E038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C87AD8-598A-C05E-6860-728309940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4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0C60A0-E044-EB7B-6B6F-DE710D5B2F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00" y="433387"/>
            <a:ext cx="6934200" cy="599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2137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68F44-FB1E-56DC-7F94-381984AA3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3450E2-F119-9F88-924D-03AF218EE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0E4972-E247-A0CD-5A90-BF4F76187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A9A766-CC06-0176-C83C-C6FF907270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887" y="714375"/>
            <a:ext cx="7896225" cy="542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6915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E4CC5D-65A0-BFEB-91B0-6CD190AC6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BB4FAE-CCBD-DC94-33C5-19F523E17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98119A-2B0B-5917-CC02-13A3C008C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4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5150C62-AB40-9FA7-8EDC-FC4C131D24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496614"/>
            <a:ext cx="6362700" cy="572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7299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0F155-B895-70AE-8DFF-6FB9AC4CD8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BEA141-5BB2-058C-DEEA-D989E98D7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B5B92F-A251-2AAB-C4E0-45734E1D96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2B65E8-DB03-D817-4C76-106F90BFE2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1900" y="777602"/>
            <a:ext cx="4733925" cy="48291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435064-05FB-E142-B0AC-7128BC4D16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962" y="777602"/>
            <a:ext cx="3407838" cy="3066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7592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BC7EA-1E97-035C-36EB-523DEC78CC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EC2656-07F5-3420-2B54-4EAD9DCBE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0E932-5870-5E58-032B-3C135C4C9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1854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050429"/>
            <a:ext cx="82296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tering in Frequency Domain:  </a:t>
            </a:r>
            <a:r>
              <a:rPr lang="en-US" sz="2400" b="1" dirty="0">
                <a:solidFill>
                  <a:srgbClr val="FF0000"/>
                </a:solidFill>
              </a:rPr>
              <a:t>Properties</a:t>
            </a:r>
          </a:p>
          <a:p>
            <a:endParaRPr lang="en-US" sz="2400" b="1" dirty="0">
              <a:solidFill>
                <a:srgbClr val="FF0000"/>
              </a:solidFill>
              <a:latin typeface="Baskerville Old Face" pitchFamily="18" charset="0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>
                <a:cs typeface="Arial" pitchFamily="34" charset="0"/>
              </a:rPr>
              <a:t>Low frequencies in the Fourier transform are responsible </a:t>
            </a:r>
          </a:p>
          <a:p>
            <a:r>
              <a:rPr lang="en-US" sz="2400" dirty="0">
                <a:cs typeface="Arial" pitchFamily="34" charset="0"/>
              </a:rPr>
              <a:t>    for the general gray-level appearance of an image over    </a:t>
            </a:r>
          </a:p>
          <a:p>
            <a:r>
              <a:rPr lang="en-US" sz="2400" dirty="0">
                <a:cs typeface="Arial" pitchFamily="34" charset="0"/>
              </a:rPr>
              <a:t>    smooth regions. 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>
                <a:cs typeface="Arial" pitchFamily="34" charset="0"/>
              </a:rPr>
              <a:t>High frequencies are responsible for detail, such as edges and noise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>
                <a:cs typeface="Arial" pitchFamily="34" charset="0"/>
              </a:rPr>
              <a:t>A filter that attenuates </a:t>
            </a:r>
            <a:r>
              <a:rPr lang="en-US" sz="2400" dirty="0">
                <a:solidFill>
                  <a:srgbClr val="1338AD"/>
                </a:solidFill>
                <a:cs typeface="Arial" pitchFamily="34" charset="0"/>
              </a:rPr>
              <a:t>high frequencies </a:t>
            </a:r>
            <a:r>
              <a:rPr lang="en-US" sz="2400" dirty="0">
                <a:cs typeface="Arial" pitchFamily="34" charset="0"/>
              </a:rPr>
              <a:t>while “passing” the </a:t>
            </a:r>
            <a:r>
              <a:rPr lang="en-US" sz="2400" dirty="0">
                <a:solidFill>
                  <a:srgbClr val="1338AD"/>
                </a:solidFill>
                <a:cs typeface="Arial" pitchFamily="34" charset="0"/>
              </a:rPr>
              <a:t>low frequencies </a:t>
            </a:r>
            <a:r>
              <a:rPr lang="en-US" sz="2400" dirty="0">
                <a:cs typeface="Arial" pitchFamily="34" charset="0"/>
              </a:rPr>
              <a:t>is called </a:t>
            </a:r>
            <a:r>
              <a:rPr lang="en-US" sz="2400" i="1" dirty="0" err="1">
                <a:solidFill>
                  <a:srgbClr val="FF0000"/>
                </a:solidFill>
                <a:cs typeface="Arial" pitchFamily="34" charset="0"/>
              </a:rPr>
              <a:t>lowpass</a:t>
            </a:r>
            <a:r>
              <a:rPr lang="en-US" sz="2400" i="1" dirty="0">
                <a:solidFill>
                  <a:srgbClr val="FF0000"/>
                </a:solidFill>
                <a:cs typeface="Arial" pitchFamily="34" charset="0"/>
              </a:rPr>
              <a:t> filter. </a:t>
            </a:r>
            <a:endParaRPr lang="en-US" sz="2400" i="1" dirty="0">
              <a:cs typeface="Arial" pitchFamily="34" charset="0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>
                <a:cs typeface="Arial" pitchFamily="34" charset="0"/>
              </a:rPr>
              <a:t>A filter that attenuates </a:t>
            </a:r>
            <a:r>
              <a:rPr lang="en-US" sz="2400" dirty="0">
                <a:solidFill>
                  <a:srgbClr val="1338AD"/>
                </a:solidFill>
                <a:cs typeface="Arial" pitchFamily="34" charset="0"/>
              </a:rPr>
              <a:t>low frequencies </a:t>
            </a:r>
            <a:r>
              <a:rPr lang="en-US" sz="2400" dirty="0">
                <a:cs typeface="Arial" pitchFamily="34" charset="0"/>
              </a:rPr>
              <a:t>while “passing” the </a:t>
            </a:r>
            <a:r>
              <a:rPr lang="en-US" sz="2400" dirty="0">
                <a:solidFill>
                  <a:srgbClr val="1338AD"/>
                </a:solidFill>
                <a:cs typeface="Arial" pitchFamily="34" charset="0"/>
              </a:rPr>
              <a:t>high frequencies </a:t>
            </a:r>
            <a:r>
              <a:rPr lang="en-US" sz="2400" dirty="0">
                <a:cs typeface="Arial" pitchFamily="34" charset="0"/>
              </a:rPr>
              <a:t>is called </a:t>
            </a:r>
            <a:r>
              <a:rPr lang="en-US" sz="2400" i="1" dirty="0" err="1">
                <a:solidFill>
                  <a:srgbClr val="FF0000"/>
                </a:solidFill>
                <a:cs typeface="Arial" pitchFamily="34" charset="0"/>
              </a:rPr>
              <a:t>highpass</a:t>
            </a:r>
            <a:r>
              <a:rPr lang="en-US" sz="2400" i="1" dirty="0">
                <a:solidFill>
                  <a:srgbClr val="FF0000"/>
                </a:solidFill>
                <a:cs typeface="Arial" pitchFamily="34" charset="0"/>
              </a:rPr>
              <a:t> filter. </a:t>
            </a:r>
            <a:endParaRPr lang="en-US" sz="2400" i="1" dirty="0">
              <a:cs typeface="Arial" pitchFamily="34" charset="0"/>
            </a:endParaRPr>
          </a:p>
          <a:p>
            <a:r>
              <a:rPr lang="en-US" sz="2400" i="1" dirty="0">
                <a:cs typeface="Arial" pitchFamily="34" charset="0"/>
              </a:rPr>
              <a:t> </a:t>
            </a:r>
          </a:p>
          <a:p>
            <a:pPr marL="342900" indent="-342900">
              <a:buFont typeface="Wingdings" pitchFamily="2" charset="2"/>
              <a:buChar char="§"/>
            </a:pPr>
            <a:endParaRPr lang="en-US" sz="2400" dirty="0">
              <a:cs typeface="Arial" pitchFamily="34" charset="0"/>
            </a:endParaRPr>
          </a:p>
          <a:p>
            <a:r>
              <a:rPr lang="en-US" sz="2000" b="1" dirty="0">
                <a:solidFill>
                  <a:srgbClr val="1338AD"/>
                </a:solidFill>
              </a:rPr>
              <a:t> </a:t>
            </a:r>
          </a:p>
          <a:p>
            <a:endParaRPr lang="en-US" sz="2400" b="1" dirty="0">
              <a:solidFill>
                <a:srgbClr val="1338AD"/>
              </a:solidFill>
            </a:endParaRPr>
          </a:p>
          <a:p>
            <a:endParaRPr lang="en-US" sz="2400" b="1" dirty="0">
              <a:solidFill>
                <a:srgbClr val="1338AD"/>
              </a:solidFill>
            </a:endParaRP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53340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12749458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/>
              <a:t>Edges and other sharp transitions (such as noise) contribute significantly to the high frequency content of Fourier transform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/>
              <a:t>Smoothing (blurring) is achieved in frequency domain by attenuating a specified range of high frequency components. 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/>
              <a:t>Three types of </a:t>
            </a:r>
            <a:r>
              <a:rPr lang="en-US" sz="2400" dirty="0" err="1"/>
              <a:t>lowpass</a:t>
            </a:r>
            <a:r>
              <a:rPr lang="en-US" sz="2400" dirty="0"/>
              <a:t> filters: Ideal, Butterworth and Gaussian filters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/>
              <a:t>These filters cover the range from very sharp (ideal) to very smooth (Gaussian) filter functions.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15946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: </a:t>
            </a:r>
            <a:r>
              <a:rPr lang="en-US" sz="2800" b="1" dirty="0">
                <a:solidFill>
                  <a:srgbClr val="FF0000"/>
                </a:solidFill>
              </a:rPr>
              <a:t>Ideal </a:t>
            </a:r>
            <a:r>
              <a:rPr lang="en-US" sz="2800" b="1" dirty="0" err="1">
                <a:solidFill>
                  <a:srgbClr val="FF0000"/>
                </a:solidFill>
              </a:rPr>
              <a:t>Lowpass</a:t>
            </a:r>
            <a:r>
              <a:rPr lang="en-US" sz="2800" b="1" dirty="0">
                <a:solidFill>
                  <a:srgbClr val="FF0000"/>
                </a:solidFill>
              </a:rPr>
              <a:t> Filters (ILPF)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56136"/>
              </p:ext>
            </p:extLst>
          </p:nvPr>
        </p:nvGraphicFramePr>
        <p:xfrm>
          <a:off x="506412" y="2170113"/>
          <a:ext cx="43513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800" imgH="685800" progId="Equation.DSMT4">
                  <p:embed/>
                </p:oleObj>
              </mc:Choice>
              <mc:Fallback>
                <p:oleObj name="Equation" r:id="rId3" imgW="220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2170113"/>
                        <a:ext cx="4351338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18380"/>
              </p:ext>
            </p:extLst>
          </p:nvPr>
        </p:nvGraphicFramePr>
        <p:xfrm>
          <a:off x="457200" y="4043363"/>
          <a:ext cx="8494712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59300" imgH="774700" progId="Equation.DSMT4">
                  <p:embed/>
                </p:oleObj>
              </mc:Choice>
              <mc:Fallback>
                <p:oleObj name="Equation" r:id="rId5" imgW="45593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43363"/>
                        <a:ext cx="8494712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501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: </a:t>
            </a:r>
            <a:r>
              <a:rPr lang="en-US" sz="2800" b="1" dirty="0">
                <a:solidFill>
                  <a:srgbClr val="FF0000"/>
                </a:solidFill>
              </a:rPr>
              <a:t>ILPF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132013"/>
            <a:ext cx="8872538" cy="358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53665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400" dirty="0">
                <a:solidFill>
                  <a:srgbClr val="7030A0"/>
                </a:solidFill>
              </a:rPr>
              <a:t>Fourier Series</a:t>
            </a:r>
          </a:p>
          <a:p>
            <a:pPr>
              <a:buFont typeface="Arial" charset="0"/>
              <a:buNone/>
            </a:pPr>
            <a:r>
              <a:rPr lang="en-US" sz="2400" dirty="0"/>
              <a:t>    Any periodic function can be expressed as the sum of </a:t>
            </a:r>
          </a:p>
          <a:p>
            <a:pPr>
              <a:buFont typeface="Arial" charset="0"/>
              <a:buNone/>
            </a:pPr>
            <a:r>
              <a:rPr lang="en-US" sz="2400" dirty="0"/>
              <a:t>    </a:t>
            </a:r>
            <a:r>
              <a:rPr lang="en-US" sz="2400" dirty="0" err="1"/>
              <a:t>sines</a:t>
            </a:r>
            <a:r>
              <a:rPr lang="en-US" sz="2400" dirty="0"/>
              <a:t> and /or cosines of different frequencies, each </a:t>
            </a:r>
          </a:p>
          <a:p>
            <a:pPr>
              <a:buFont typeface="Arial" charset="0"/>
              <a:buNone/>
            </a:pPr>
            <a:r>
              <a:rPr lang="en-US" sz="2400" dirty="0"/>
              <a:t>    multiplied by a different coefficients.</a:t>
            </a:r>
          </a:p>
          <a:p>
            <a:pPr>
              <a:buFont typeface="Arial" charset="0"/>
              <a:buNone/>
            </a:pPr>
            <a:endParaRPr lang="en-US" sz="2400" dirty="0"/>
          </a:p>
          <a:p>
            <a:pPr marL="342900" indent="-342900">
              <a:buFont typeface="Wingdings" pitchFamily="2" charset="2"/>
              <a:buChar char="q"/>
            </a:pPr>
            <a:r>
              <a:rPr lang="en-US" sz="2400" dirty="0">
                <a:solidFill>
                  <a:srgbClr val="7030A0"/>
                </a:solidFill>
              </a:rPr>
              <a:t>Fourier Transform</a:t>
            </a:r>
          </a:p>
          <a:p>
            <a:pPr>
              <a:buFont typeface="Arial" charset="0"/>
              <a:buNone/>
            </a:pPr>
            <a:r>
              <a:rPr lang="en-US" sz="2400" dirty="0"/>
              <a:t>    Any function that is not periodic can be expressed as the</a:t>
            </a:r>
          </a:p>
          <a:p>
            <a:pPr>
              <a:buFont typeface="Arial" charset="0"/>
              <a:buNone/>
            </a:pPr>
            <a:r>
              <a:rPr lang="en-US" sz="2400" dirty="0"/>
              <a:t>    integral of  </a:t>
            </a:r>
            <a:r>
              <a:rPr lang="en-US" sz="2400" dirty="0" err="1"/>
              <a:t>sines</a:t>
            </a:r>
            <a:r>
              <a:rPr lang="en-US" sz="2400" dirty="0"/>
              <a:t> and /or cosines multiplied by a weighing</a:t>
            </a:r>
          </a:p>
          <a:p>
            <a:pPr>
              <a:buFont typeface="Arial" charset="0"/>
              <a:buNone/>
            </a:pPr>
            <a:r>
              <a:rPr lang="en-US" sz="2400" dirty="0"/>
              <a:t>    function.</a:t>
            </a:r>
          </a:p>
          <a:p>
            <a:pPr>
              <a:buFont typeface="Arial" charset="0"/>
              <a:buNone/>
            </a:pPr>
            <a:endParaRPr lang="en-US" sz="2400" dirty="0"/>
          </a:p>
          <a:p>
            <a:r>
              <a:rPr lang="en-US" sz="2400" i="1" dirty="0">
                <a:solidFill>
                  <a:srgbClr val="1338AD"/>
                </a:solidFill>
              </a:rPr>
              <a:t>Jean Baptiste Joseph Fourier</a:t>
            </a:r>
            <a:r>
              <a:rPr lang="en-US" sz="2400" dirty="0">
                <a:solidFill>
                  <a:srgbClr val="1338AD"/>
                </a:solidFill>
              </a:rPr>
              <a:t>, French mathematician and physicist (03/21/1768-05/16/1830)</a:t>
            </a:r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477085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: </a:t>
            </a:r>
            <a:r>
              <a:rPr lang="en-US" sz="2800" b="1" dirty="0">
                <a:solidFill>
                  <a:srgbClr val="FF0000"/>
                </a:solidFill>
              </a:rPr>
              <a:t>ILPF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022327"/>
            <a:ext cx="6410325" cy="4530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6923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57200"/>
            <a:ext cx="3560321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6258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4572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9906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: </a:t>
            </a:r>
            <a:r>
              <a:rPr lang="en-US" sz="2800" b="1" dirty="0">
                <a:solidFill>
                  <a:srgbClr val="FF0000"/>
                </a:solidFill>
              </a:rPr>
              <a:t>Butterworth </a:t>
            </a:r>
            <a:r>
              <a:rPr lang="en-US" sz="2800" b="1" dirty="0" err="1">
                <a:solidFill>
                  <a:srgbClr val="FF0000"/>
                </a:solidFill>
              </a:rPr>
              <a:t>Lowpass</a:t>
            </a:r>
            <a:r>
              <a:rPr lang="en-US" sz="2800" b="1" dirty="0">
                <a:solidFill>
                  <a:srgbClr val="FF0000"/>
                </a:solidFill>
              </a:rPr>
              <a:t> Filters (BLPF)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3276600"/>
            <a:ext cx="8307387" cy="3344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32865"/>
              </p:ext>
            </p:extLst>
          </p:nvPr>
        </p:nvGraphicFramePr>
        <p:xfrm>
          <a:off x="1571625" y="1679575"/>
          <a:ext cx="635317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927000" progId="Equation.DSMT4">
                  <p:embed/>
                </p:oleObj>
              </mc:Choice>
              <mc:Fallback>
                <p:oleObj name="Equation" r:id="rId4" imgW="3225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679575"/>
                        <a:ext cx="6353175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1345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434" y="381000"/>
            <a:ext cx="3721566" cy="6217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" y="411480"/>
            <a:ext cx="3677920" cy="6217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68170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8600" y="1371600"/>
            <a:ext cx="8839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: </a:t>
            </a:r>
            <a:r>
              <a:rPr lang="en-US" sz="2800" b="1" dirty="0">
                <a:solidFill>
                  <a:srgbClr val="FF0000"/>
                </a:solidFill>
              </a:rPr>
              <a:t>Gaussian </a:t>
            </a:r>
            <a:r>
              <a:rPr lang="en-US" sz="2800" b="1" dirty="0" err="1">
                <a:solidFill>
                  <a:srgbClr val="FF0000"/>
                </a:solidFill>
              </a:rPr>
              <a:t>Lowpass</a:t>
            </a:r>
            <a:r>
              <a:rPr lang="en-US" sz="2800" b="1" dirty="0">
                <a:solidFill>
                  <a:srgbClr val="FF0000"/>
                </a:solidFill>
              </a:rPr>
              <a:t> Filters (GLPF)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50224"/>
              </p:ext>
            </p:extLst>
          </p:nvPr>
        </p:nvGraphicFramePr>
        <p:xfrm>
          <a:off x="463550" y="2259013"/>
          <a:ext cx="82232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700" imgH="482600" progId="Equation.DSMT4">
                  <p:embed/>
                </p:oleObj>
              </mc:Choice>
              <mc:Fallback>
                <p:oleObj name="Equation" r:id="rId3" imgW="382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259013"/>
                        <a:ext cx="82232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95422"/>
              </p:ext>
            </p:extLst>
          </p:nvPr>
        </p:nvGraphicFramePr>
        <p:xfrm>
          <a:off x="1973262" y="3657600"/>
          <a:ext cx="42751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800" imgH="482600" progId="Equation.DSMT4">
                  <p:embed/>
                </p:oleObj>
              </mc:Choice>
              <mc:Fallback>
                <p:oleObj name="Equation" r:id="rId5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2" y="3657600"/>
                        <a:ext cx="42751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2971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: </a:t>
            </a:r>
            <a:r>
              <a:rPr lang="en-US" sz="2800" b="1" dirty="0">
                <a:solidFill>
                  <a:srgbClr val="FF0000"/>
                </a:solidFill>
              </a:rPr>
              <a:t>GLPF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1985962"/>
            <a:ext cx="8958262" cy="35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95575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254" y="411480"/>
            <a:ext cx="3569746" cy="603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11480"/>
            <a:ext cx="3617583" cy="603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56513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1371600"/>
            <a:ext cx="8534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: </a:t>
            </a:r>
            <a:r>
              <a:rPr lang="en-US" sz="2800" b="1" dirty="0">
                <a:solidFill>
                  <a:srgbClr val="FF0000"/>
                </a:solidFill>
              </a:rPr>
              <a:t>Example of smoothing by GLPF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2041525"/>
            <a:ext cx="6931025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725" y="2120900"/>
            <a:ext cx="1636713" cy="298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74449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1371600"/>
            <a:ext cx="8534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: </a:t>
            </a:r>
            <a:r>
              <a:rPr lang="en-US" sz="2800" b="1" dirty="0">
                <a:solidFill>
                  <a:srgbClr val="FF0000"/>
                </a:solidFill>
              </a:rPr>
              <a:t>Example of smoothing by GLPF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35480"/>
            <a:ext cx="7637512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479308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1371600"/>
            <a:ext cx="8534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oothing Filters: </a:t>
            </a:r>
            <a:r>
              <a:rPr lang="en-US" sz="2800" b="1" dirty="0">
                <a:solidFill>
                  <a:srgbClr val="FF0000"/>
                </a:solidFill>
              </a:rPr>
              <a:t>Example of smoothing by GLPF</a:t>
            </a: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978025"/>
            <a:ext cx="8251825" cy="381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44084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Fourier Series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839756"/>
              </p:ext>
            </p:extLst>
          </p:nvPr>
        </p:nvGraphicFramePr>
        <p:xfrm>
          <a:off x="523875" y="2084388"/>
          <a:ext cx="7934325" cy="40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1777680" progId="Equation.DSMT4">
                  <p:embed/>
                </p:oleObj>
              </mc:Choice>
              <mc:Fallback>
                <p:oleObj name="Equation" r:id="rId3" imgW="35175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084388"/>
                        <a:ext cx="7934325" cy="401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4CB5222-21DD-88F5-40DC-CE13F6080B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1644" y="3733800"/>
            <a:ext cx="2266950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393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1371600"/>
            <a:ext cx="8534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rpening Filters</a:t>
            </a: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Wingdings" pitchFamily="2" charset="2"/>
              <a:buChar char="§"/>
            </a:pPr>
            <a:r>
              <a:rPr lang="en-US" sz="2400" dirty="0"/>
              <a:t>Image sharpening can be achieved in the frequency domain by </a:t>
            </a:r>
            <a:r>
              <a:rPr lang="en-US" sz="2400" dirty="0" err="1"/>
              <a:t>highpass</a:t>
            </a:r>
            <a:r>
              <a:rPr lang="en-US" sz="2400" dirty="0"/>
              <a:t> filtering.</a:t>
            </a:r>
          </a:p>
          <a:p>
            <a:endParaRPr lang="en-US" sz="2400" dirty="0"/>
          </a:p>
          <a:p>
            <a:pPr marL="457200" indent="-457200">
              <a:buFont typeface="Wingdings" pitchFamily="2" charset="2"/>
              <a:buChar char="§"/>
            </a:pPr>
            <a:r>
              <a:rPr lang="en-US" sz="2400" dirty="0"/>
              <a:t>It attenuates low-frequency components without disturbing high-frequency information in the Fourier transform.</a:t>
            </a:r>
          </a:p>
          <a:p>
            <a:endParaRPr lang="en-US" sz="2800" b="1" dirty="0">
              <a:solidFill>
                <a:srgbClr val="FF0000"/>
              </a:solidFill>
            </a:endParaRP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738601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1371600"/>
            <a:ext cx="85344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rpening Filters</a:t>
            </a:r>
          </a:p>
          <a:p>
            <a:endParaRPr lang="en-US" sz="2400" b="1" dirty="0">
              <a:solidFill>
                <a:srgbClr val="1338AD"/>
              </a:solidFill>
            </a:endParaRPr>
          </a:p>
          <a:p>
            <a:r>
              <a:rPr lang="en-US" sz="2400" dirty="0">
                <a:latin typeface="Tahoma" pitchFamily="34" charset="0"/>
              </a:rPr>
              <a:t>A </a:t>
            </a:r>
            <a:r>
              <a:rPr lang="en-US" sz="2400" dirty="0" err="1">
                <a:latin typeface="Tahoma" pitchFamily="34" charset="0"/>
              </a:rPr>
              <a:t>highpass</a:t>
            </a:r>
            <a:r>
              <a:rPr lang="en-US" sz="2400" dirty="0">
                <a:latin typeface="Tahoma" pitchFamily="34" charset="0"/>
              </a:rPr>
              <a:t> filter is obtained from a given </a:t>
            </a:r>
            <a:r>
              <a:rPr lang="en-US" sz="2400" dirty="0" err="1">
                <a:latin typeface="Tahoma" pitchFamily="34" charset="0"/>
              </a:rPr>
              <a:t>lowpass</a:t>
            </a:r>
            <a:r>
              <a:rPr lang="en-US" sz="2400" dirty="0">
                <a:latin typeface="Tahoma" pitchFamily="34" charset="0"/>
              </a:rPr>
              <a:t> filter using</a:t>
            </a:r>
            <a:endParaRPr lang="en-US" sz="2400" b="1" dirty="0">
              <a:solidFill>
                <a:srgbClr val="1338AD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07666"/>
              </p:ext>
            </p:extLst>
          </p:nvPr>
        </p:nvGraphicFramePr>
        <p:xfrm>
          <a:off x="2179638" y="2838450"/>
          <a:ext cx="3908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838450"/>
                        <a:ext cx="3908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09224"/>
              </p:ext>
            </p:extLst>
          </p:nvPr>
        </p:nvGraphicFramePr>
        <p:xfrm>
          <a:off x="976313" y="3886200"/>
          <a:ext cx="63500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640" imgH="685800" progId="Equation.DSMT4">
                  <p:embed/>
                </p:oleObj>
              </mc:Choice>
              <mc:Fallback>
                <p:oleObj name="Equation" r:id="rId5" imgW="2933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886200"/>
                        <a:ext cx="635000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1449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1371600"/>
            <a:ext cx="8534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rpening Filters</a:t>
            </a:r>
          </a:p>
          <a:p>
            <a:endParaRPr lang="en-US" sz="2400" b="1" dirty="0">
              <a:solidFill>
                <a:srgbClr val="1338AD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47682"/>
              </p:ext>
            </p:extLst>
          </p:nvPr>
        </p:nvGraphicFramePr>
        <p:xfrm>
          <a:off x="808037" y="2152650"/>
          <a:ext cx="7421563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685800" progId="Equation.DSMT4">
                  <p:embed/>
                </p:oleObj>
              </mc:Choice>
              <mc:Fallback>
                <p:oleObj name="Equation" r:id="rId3" imgW="3429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" y="2152650"/>
                        <a:ext cx="7421563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96699"/>
              </p:ext>
            </p:extLst>
          </p:nvPr>
        </p:nvGraphicFramePr>
        <p:xfrm>
          <a:off x="796925" y="4302125"/>
          <a:ext cx="69437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200" imgH="482600" progId="Equation.DSMT4">
                  <p:embed/>
                </p:oleObj>
              </mc:Choice>
              <mc:Fallback>
                <p:oleObj name="Equation" r:id="rId5" imgW="325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302125"/>
                        <a:ext cx="69437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53953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33400"/>
            <a:ext cx="6018212" cy="5994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225503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1371600"/>
            <a:ext cx="8534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rpening Filters:  </a:t>
            </a:r>
            <a:r>
              <a:rPr lang="en-US" sz="2800" b="1" dirty="0">
                <a:solidFill>
                  <a:srgbClr val="FF0000"/>
                </a:solidFill>
              </a:rPr>
              <a:t>Result of IHPF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400" b="1" dirty="0">
              <a:solidFill>
                <a:srgbClr val="1338AD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2041525"/>
            <a:ext cx="9069388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80247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1371600"/>
            <a:ext cx="8534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rpening Filters: </a:t>
            </a:r>
            <a:r>
              <a:rPr lang="en-US" sz="2800" b="1" dirty="0">
                <a:solidFill>
                  <a:srgbClr val="FF0000"/>
                </a:solidFill>
              </a:rPr>
              <a:t>Result of BHPF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400" b="1" dirty="0">
              <a:solidFill>
                <a:srgbClr val="1338AD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2057400"/>
            <a:ext cx="89090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739640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1371600"/>
            <a:ext cx="8534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rpening Filters: </a:t>
            </a:r>
            <a:r>
              <a:rPr lang="en-US" sz="2800" b="1" dirty="0">
                <a:solidFill>
                  <a:srgbClr val="FF0000"/>
                </a:solidFill>
              </a:rPr>
              <a:t>Result of GHPF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400" b="1" dirty="0">
              <a:solidFill>
                <a:srgbClr val="1338AD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012950"/>
            <a:ext cx="8924925" cy="393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71584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-D Fourier Transform: </a:t>
            </a:r>
            <a:r>
              <a:rPr lang="en-US" sz="2400" b="1" dirty="0">
                <a:solidFill>
                  <a:srgbClr val="FF0000"/>
                </a:solidFill>
              </a:rPr>
              <a:t>Continuous Variable</a:t>
            </a:r>
            <a:endParaRPr lang="en-US" sz="2400" b="1" dirty="0">
              <a:solidFill>
                <a:srgbClr val="FF0000"/>
              </a:solidFill>
              <a:latin typeface="Baskerville Old Face" pitchFamily="18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28991"/>
              </p:ext>
            </p:extLst>
          </p:nvPr>
        </p:nvGraphicFramePr>
        <p:xfrm>
          <a:off x="609600" y="2286000"/>
          <a:ext cx="801846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558720" progId="Equation.DSMT4">
                  <p:embed/>
                </p:oleObj>
              </mc:Choice>
              <mc:Fallback>
                <p:oleObj name="Equation" r:id="rId3" imgW="3213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8018463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465660"/>
              </p:ext>
            </p:extLst>
          </p:nvPr>
        </p:nvGraphicFramePr>
        <p:xfrm>
          <a:off x="1441450" y="4403725"/>
          <a:ext cx="6037263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558800" progId="Equation.DSMT4">
                  <p:embed/>
                </p:oleObj>
              </mc:Choice>
              <mc:Fallback>
                <p:oleObj name="Equation" r:id="rId5" imgW="2514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403725"/>
                        <a:ext cx="6037263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968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941BD2-037E-868F-3C1D-DF92ECD47B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Frequency Domai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278645-80F4-EF86-3CB8-946941FB18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72E898-2B1A-8EFC-0609-74DB9E00A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887919-F44E-F52C-25D4-30621304B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7FCA3E-045B-553D-745C-C9BCCE44A3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103" y="1652873"/>
            <a:ext cx="8534157" cy="2461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4225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8A6DCA-682E-CD52-8C5F-2610A4B3F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urier Transform of an image</a:t>
            </a:r>
            <a:endParaRPr lang="en-IN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13605E-7B1E-D5A8-8618-1569095EB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8ABE16-E7BD-7877-F06D-A8741D5E0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53FA3A-F5E0-F658-6D22-8EA96E0D25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359" y="1686279"/>
            <a:ext cx="8347841" cy="4425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1952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3968</TotalTime>
  <Words>960</Words>
  <Application>Microsoft Office PowerPoint</Application>
  <PresentationFormat>On-screen Show (4:3)</PresentationFormat>
  <Paragraphs>215</Paragraphs>
  <Slides>6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5" baseType="lpstr">
      <vt:lpstr>Arial</vt:lpstr>
      <vt:lpstr>Baskerville Old Face</vt:lpstr>
      <vt:lpstr>Calibri</vt:lpstr>
      <vt:lpstr>Cambria Math</vt:lpstr>
      <vt:lpstr>Franklin Gothic Book</vt:lpstr>
      <vt:lpstr>Tahoma</vt:lpstr>
      <vt:lpstr>Wingdings</vt:lpstr>
      <vt:lpstr>Clarity</vt:lpstr>
      <vt:lpstr>Equation</vt:lpstr>
      <vt:lpstr>    Digital Image Processing</vt:lpstr>
      <vt:lpstr>Image Enhancement in Frequency Domain</vt:lpstr>
      <vt:lpstr>Image Enhancement in Frequency Domain</vt:lpstr>
      <vt:lpstr>PowerPoint Presentation</vt:lpstr>
      <vt:lpstr>Image Enhancement in Frequency Domain</vt:lpstr>
      <vt:lpstr>Image Enhancement in Frequency Domain</vt:lpstr>
      <vt:lpstr>Image Enhancement in Frequency Domain</vt:lpstr>
      <vt:lpstr>Image Enhancement in Frequency Domain</vt:lpstr>
      <vt:lpstr>Fourier Transform of an image</vt:lpstr>
      <vt:lpstr>Fourier Transform of an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age Enhancement in Frequency Domain</vt:lpstr>
      <vt:lpstr>Image Enhancement in Frequency Domain</vt:lpstr>
      <vt:lpstr>Image Enhancement in Frequency Domain</vt:lpstr>
      <vt:lpstr>PowerPoint Presentation</vt:lpstr>
      <vt:lpstr>PowerPoint Presentation</vt:lpstr>
      <vt:lpstr>Properties of 2-D DFT: Separability   </vt:lpstr>
      <vt:lpstr>Image Enhancement in Frequency Domain</vt:lpstr>
      <vt:lpstr>PowerPoint Presentation</vt:lpstr>
      <vt:lpstr>PowerPoint Presentation</vt:lpstr>
      <vt:lpstr>Image Enhancement in Frequency Doma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age Enhancement in Frequency Domain</vt:lpstr>
      <vt:lpstr>Image Enhancement in Frequency Domain</vt:lpstr>
      <vt:lpstr>Image Enhancement in Frequency Domain</vt:lpstr>
      <vt:lpstr>Image Enhancement in Frequency Domain</vt:lpstr>
      <vt:lpstr>Image Enhancement in Frequency Domain</vt:lpstr>
      <vt:lpstr>PowerPoint Presentation</vt:lpstr>
      <vt:lpstr>Image Enhancement in Frequency Domain</vt:lpstr>
      <vt:lpstr>PowerPoint Presentation</vt:lpstr>
      <vt:lpstr>Image Enhancement in Frequency Domain</vt:lpstr>
      <vt:lpstr>Image Enhancement in Frequency Domain</vt:lpstr>
      <vt:lpstr>PowerPoint Presentation</vt:lpstr>
      <vt:lpstr>Image Enhancement in Frequency Domain</vt:lpstr>
      <vt:lpstr>Image Enhancement in Frequency Domain</vt:lpstr>
      <vt:lpstr>Image Enhancement in Frequency Domain</vt:lpstr>
      <vt:lpstr>Image Enhancement in Frequency Domain</vt:lpstr>
      <vt:lpstr>Image Enhancement in Frequency Domain</vt:lpstr>
      <vt:lpstr>Image Enhancement in Frequency Domain</vt:lpstr>
      <vt:lpstr>PowerPoint Presentation</vt:lpstr>
      <vt:lpstr>Image Enhancement in Frequency Domain</vt:lpstr>
      <vt:lpstr>Image Enhancement in Frequency Domain</vt:lpstr>
      <vt:lpstr>Image Enhancement in Frequency Domai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</dc:title>
  <dc:creator>Mrinmoy Ghorai</dc:creator>
  <cp:lastModifiedBy>piyushjoshi3839data@gmail.com</cp:lastModifiedBy>
  <cp:revision>245</cp:revision>
  <dcterms:created xsi:type="dcterms:W3CDTF">2020-07-25T14:39:14Z</dcterms:created>
  <dcterms:modified xsi:type="dcterms:W3CDTF">2022-10-11T12:04:58Z</dcterms:modified>
</cp:coreProperties>
</file>